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1503" w:rsidRDefault="00BD04AD" w:rsidP="00BD04AD">
      <w:pPr>
        <w:jc w:val="right"/>
      </w:pPr>
      <w:r>
        <w:t xml:space="preserve">We have </w:t>
      </w:r>
    </w:p>
    <w:p w:rsidR="00BD04AD" w:rsidRDefault="00871C45" w:rsidP="00BD04AD">
      <w:pPr>
        <w:jc w:val="right"/>
        <w:rPr>
          <w:rFonts w:hint="cs"/>
        </w:rPr>
      </w:pPr>
      <w:r w:rsidRPr="00BD04AD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pt;height:14.25pt" o:ole="">
            <v:imagedata r:id="rId5" o:title=""/>
          </v:shape>
          <o:OLEObject Type="Embed" ProgID="Equation.DSMT4" ShapeID="_x0000_i1026" DrawAspect="Content" ObjectID="_1468927771" r:id="rId6"/>
        </w:object>
      </w:r>
      <w:r w:rsidR="00BD04AD" w:rsidRPr="00BD04AD">
        <w:rPr>
          <w:position w:val="-34"/>
        </w:rPr>
        <w:object w:dxaOrig="9940" w:dyaOrig="800">
          <v:shape id="_x0000_i1025" type="#_x0000_t75" style="width:497.25pt;height:39.75pt" o:ole="">
            <v:imagedata r:id="rId7" o:title=""/>
          </v:shape>
          <o:OLEObject Type="Embed" ProgID="Equation.DSMT4" ShapeID="_x0000_i1025" DrawAspect="Content" ObjectID="_1468927772" r:id="rId8"/>
        </w:object>
      </w:r>
      <w:bookmarkStart w:id="0" w:name="_GoBack"/>
      <w:bookmarkEnd w:id="0"/>
    </w:p>
    <w:sectPr w:rsidR="00BD04AD" w:rsidSect="0075703F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6610"/>
    <w:rsid w:val="000A6610"/>
    <w:rsid w:val="00143C21"/>
    <w:rsid w:val="0075703F"/>
    <w:rsid w:val="00871C45"/>
    <w:rsid w:val="00BD04AD"/>
    <w:rsid w:val="00CC4AD8"/>
    <w:rsid w:val="00DD16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</Words>
  <Characters>5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lel Tal-Ezer</dc:creator>
  <cp:lastModifiedBy>Hillel Tal-Ezer</cp:lastModifiedBy>
  <cp:revision>3</cp:revision>
  <dcterms:created xsi:type="dcterms:W3CDTF">2014-08-07T11:42:00Z</dcterms:created>
  <dcterms:modified xsi:type="dcterms:W3CDTF">2014-08-07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